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</w:rPr>
      </w:pPr>
      <w:r w:rsidRPr="003F27CE">
        <w:rPr>
          <w:rFonts w:ascii="Times New Roman" w:hAnsi="Times New Roman" w:cs="Times New Roman"/>
          <w:sz w:val="24"/>
          <w:szCs w:val="24"/>
        </w:rPr>
        <w:t>ELEKTROSTATIKA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</w:rPr>
      </w:pPr>
      <w:r w:rsidRPr="003F27CE">
        <w:rPr>
          <w:rFonts w:ascii="Times New Roman" w:hAnsi="Times New Roman" w:cs="Times New Roman"/>
          <w:sz w:val="24"/>
          <w:szCs w:val="24"/>
        </w:rPr>
        <w:t xml:space="preserve"> 1. </w:t>
      </w:r>
      <w:r w:rsidR="003F27CE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3F27CE" w:rsidRPr="003F27CE">
        <w:rPr>
          <w:rFonts w:ascii="Times New Roman" w:hAnsi="Times New Roman" w:cs="Times New Roman"/>
          <w:sz w:val="24"/>
          <w:szCs w:val="24"/>
        </w:rPr>
        <w:t>ó</w:t>
      </w:r>
      <w:proofErr w:type="spellStart"/>
      <w:r w:rsidR="003F27CE">
        <w:rPr>
          <w:rFonts w:ascii="Times New Roman" w:hAnsi="Times New Roman" w:cs="Times New Roman"/>
          <w:sz w:val="24"/>
          <w:szCs w:val="24"/>
          <w:lang w:val="en-US"/>
        </w:rPr>
        <w:t>mende</w:t>
      </w:r>
      <w:proofErr w:type="spellEnd"/>
      <w:r w:rsidRPr="003F27C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keltirilgen</w:t>
      </w:r>
      <w:proofErr w:type="spellEnd"/>
      <w:r w:rsidRPr="003F27CE">
        <w:rPr>
          <w:rFonts w:ascii="Times New Roman" w:hAnsi="Times New Roman" w:cs="Times New Roman"/>
          <w:sz w:val="24"/>
          <w:szCs w:val="24"/>
        </w:rPr>
        <w:t xml:space="preserve"> 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3F27CE" w:rsidRPr="003F27CE">
        <w:rPr>
          <w:rFonts w:ascii="Times New Roman" w:hAnsi="Times New Roman" w:cs="Times New Roman"/>
          <w:sz w:val="24"/>
          <w:szCs w:val="24"/>
        </w:rPr>
        <w:t>á</w:t>
      </w:r>
      <w:proofErr w:type="spellStart"/>
      <w:r w:rsidR="003F27CE">
        <w:rPr>
          <w:rFonts w:ascii="Times New Roman" w:hAnsi="Times New Roman" w:cs="Times New Roman"/>
          <w:sz w:val="24"/>
          <w:szCs w:val="24"/>
          <w:lang w:val="en-US"/>
        </w:rPr>
        <w:t>riy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plerden</w:t>
      </w:r>
      <w:proofErr w:type="spellEnd"/>
      <w:r w:rsidRPr="003F27C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zary</w:t>
      </w:r>
      <w:r w:rsidR="003F27CE">
        <w:rPr>
          <w:rFonts w:ascii="Times New Roman" w:hAnsi="Times New Roman" w:cs="Times New Roman"/>
          <w:sz w:val="24"/>
          <w:szCs w:val="24"/>
          <w:lang w:val="en-US"/>
        </w:rPr>
        <w:t>adt</w:t>
      </w:r>
      <w:r w:rsidR="003F27CE" w:rsidRPr="003F27CE">
        <w:rPr>
          <w:rFonts w:ascii="Times New Roman" w:hAnsi="Times New Roman" w:cs="Times New Roman"/>
          <w:sz w:val="24"/>
          <w:szCs w:val="24"/>
        </w:rPr>
        <w:t>ı</w:t>
      </w:r>
      <w:r w:rsidRPr="003F27CE">
        <w:rPr>
          <w:rFonts w:ascii="Times New Roman" w:hAnsi="Times New Roman" w:cs="Times New Roman"/>
          <w:sz w:val="24"/>
          <w:szCs w:val="24"/>
        </w:rPr>
        <w:t>ń</w:t>
      </w:r>
      <w:proofErr w:type="spellEnd"/>
      <w:r w:rsidRPr="003F27CE">
        <w:rPr>
          <w:rFonts w:ascii="Times New Roman" w:hAnsi="Times New Roman" w:cs="Times New Roman"/>
          <w:sz w:val="24"/>
          <w:szCs w:val="24"/>
        </w:rPr>
        <w:t xml:space="preserve"> 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XBT</w:t>
      </w:r>
      <w:r w:rsidRPr="003F27CE">
        <w:rPr>
          <w:rFonts w:ascii="Times New Roman" w:hAnsi="Times New Roman" w:cs="Times New Roman"/>
          <w:sz w:val="24"/>
          <w:szCs w:val="24"/>
        </w:rPr>
        <w:t xml:space="preserve"> (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SI</w:t>
      </w:r>
      <w:r w:rsidRPr="003F27CE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sistemas</w:t>
      </w:r>
      <w:proofErr w:type="spellEnd"/>
      <w:r w:rsidRPr="003F27CE">
        <w:rPr>
          <w:rFonts w:ascii="Times New Roman" w:hAnsi="Times New Roman" w:cs="Times New Roman"/>
          <w:sz w:val="24"/>
          <w:szCs w:val="24"/>
        </w:rPr>
        <w:t>ı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nda</w:t>
      </w:r>
      <w:r w:rsidRPr="003F27CE">
        <w:rPr>
          <w:rFonts w:ascii="Times New Roman" w:hAnsi="Times New Roman" w:cs="Times New Roman"/>
          <w:sz w:val="24"/>
          <w:szCs w:val="24"/>
        </w:rPr>
        <w:t>ǵı</w:t>
      </w:r>
      <w:proofErr w:type="spellEnd"/>
      <w:r w:rsidRPr="003F27C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birligin</w:t>
      </w:r>
      <w:proofErr w:type="spellEnd"/>
      <w:r w:rsidRPr="003F27C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sayla</w:t>
      </w:r>
      <w:proofErr w:type="spellEnd"/>
      <w:r w:rsidRPr="003F27CE">
        <w:rPr>
          <w:rFonts w:ascii="Times New Roman" w:hAnsi="Times New Roman" w:cs="Times New Roman"/>
          <w:sz w:val="24"/>
          <w:szCs w:val="24"/>
        </w:rPr>
        <w:t>ń.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A) 1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kulo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- bul tok kúshi 1 A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bolǵanda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F27CE">
        <w:rPr>
          <w:rFonts w:ascii="Times New Roman" w:hAnsi="Times New Roman" w:cs="Times New Roman"/>
          <w:sz w:val="24"/>
          <w:szCs w:val="24"/>
          <w:lang w:val="en-US"/>
        </w:rPr>
        <w:t>ótkizgishtiń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kese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kesimine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1 min </w:t>
      </w:r>
      <w:r w:rsidR="003F27CE">
        <w:rPr>
          <w:rFonts w:ascii="Times New Roman" w:hAnsi="Times New Roman" w:cs="Times New Roman"/>
          <w:sz w:val="24"/>
          <w:szCs w:val="24"/>
          <w:lang w:val="en-US"/>
        </w:rPr>
        <w:t>ta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F27CE">
        <w:rPr>
          <w:rFonts w:ascii="Times New Roman" w:hAnsi="Times New Roman" w:cs="Times New Roman"/>
          <w:sz w:val="24"/>
          <w:szCs w:val="24"/>
          <w:lang w:val="en-US"/>
        </w:rPr>
        <w:t>aǵıp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ótetuǵı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zaryad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B) 1 kulon - bul tok kúshi 1 A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bolǵanda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F27CE">
        <w:rPr>
          <w:rFonts w:ascii="Times New Roman" w:hAnsi="Times New Roman" w:cs="Times New Roman"/>
          <w:sz w:val="24"/>
          <w:szCs w:val="24"/>
          <w:lang w:val="en-US"/>
        </w:rPr>
        <w:t>ótkizgishtiń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kese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kesimine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1 s d</w:t>
      </w:r>
      <w:r w:rsidR="003F27CE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F27CE">
        <w:rPr>
          <w:rFonts w:ascii="Times New Roman" w:hAnsi="Times New Roman" w:cs="Times New Roman"/>
          <w:sz w:val="24"/>
          <w:szCs w:val="24"/>
          <w:lang w:val="en-US"/>
        </w:rPr>
        <w:t>aǵıp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ótetuǵı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zaryad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*C) 1 kulon - bul tok kúshi 1 A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bolǵanda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F27CE">
        <w:rPr>
          <w:rFonts w:ascii="Times New Roman" w:hAnsi="Times New Roman" w:cs="Times New Roman"/>
          <w:sz w:val="24"/>
          <w:szCs w:val="24"/>
          <w:lang w:val="en-US"/>
        </w:rPr>
        <w:t>ótkizgishtiń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kese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kesimi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birlik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maydanına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1 s d</w:t>
      </w:r>
      <w:r w:rsidR="003F27CE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F27CE">
        <w:rPr>
          <w:rFonts w:ascii="Times New Roman" w:hAnsi="Times New Roman" w:cs="Times New Roman"/>
          <w:sz w:val="24"/>
          <w:szCs w:val="24"/>
          <w:lang w:val="en-US"/>
        </w:rPr>
        <w:t>aǵıp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ótetuǵı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zaryad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D) 1 kulon -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bul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sonday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zaryad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ol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vakuumda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jaylastırılǵa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, oǵan teń bolǵan zaryadqa 1 m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aralıqta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1 N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kú</w:t>
      </w:r>
      <w:r w:rsidR="003F27CE">
        <w:rPr>
          <w:rFonts w:ascii="Times New Roman" w:hAnsi="Times New Roman" w:cs="Times New Roman"/>
          <w:sz w:val="24"/>
          <w:szCs w:val="24"/>
          <w:lang w:val="en-US"/>
        </w:rPr>
        <w:t>sh</w:t>
      </w:r>
      <w:proofErr w:type="spellEnd"/>
      <w:r w:rsid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F27CE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ene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tásir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etedi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2. </w:t>
      </w:r>
      <w:proofErr w:type="spellStart"/>
      <w:r w:rsidR="003F27CE" w:rsidRPr="003F27CE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akuumda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elektrostatik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mayda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qanday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payda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F27CE">
        <w:rPr>
          <w:rFonts w:ascii="Times New Roman" w:hAnsi="Times New Roman" w:cs="Times New Roman"/>
          <w:sz w:val="24"/>
          <w:szCs w:val="24"/>
          <w:lang w:val="en-US"/>
        </w:rPr>
        <w:t>etiled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*A)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3F27CE">
        <w:rPr>
          <w:rFonts w:ascii="Times New Roman" w:hAnsi="Times New Roman" w:cs="Times New Roman"/>
          <w:sz w:val="24"/>
          <w:szCs w:val="24"/>
          <w:lang w:val="en-US"/>
        </w:rPr>
        <w:t>ozǵ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almas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elektr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zaryadları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menen</w:t>
      </w:r>
      <w:proofErr w:type="spellEnd"/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B)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Magn</w:t>
      </w:r>
      <w:r w:rsidR="003F27CE">
        <w:rPr>
          <w:rFonts w:ascii="Times New Roman" w:hAnsi="Times New Roman" w:cs="Times New Roman"/>
          <w:sz w:val="24"/>
          <w:szCs w:val="24"/>
          <w:lang w:val="en-US"/>
        </w:rPr>
        <w:t>itlenge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deneler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mene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C) Háreketdegi elektr zaryadları menen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D) Elektr tokı menen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3.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Tómendegi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keltirilge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3F27CE">
        <w:rPr>
          <w:rFonts w:ascii="Times New Roman" w:hAnsi="Times New Roman" w:cs="Times New Roman"/>
          <w:sz w:val="24"/>
          <w:szCs w:val="24"/>
          <w:lang w:val="en-US"/>
        </w:rPr>
        <w:t>áriy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plerde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F27CE">
        <w:rPr>
          <w:rFonts w:ascii="Times New Roman" w:hAnsi="Times New Roman" w:cs="Times New Roman"/>
          <w:sz w:val="24"/>
          <w:szCs w:val="24"/>
          <w:lang w:val="en-US"/>
        </w:rPr>
        <w:t>qaysı-biri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elektr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zaryadınıń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saqlanıw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nızamın ańlatadı?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A)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Hár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qanday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F27CE">
        <w:rPr>
          <w:rFonts w:ascii="Times New Roman" w:hAnsi="Times New Roman" w:cs="Times New Roman"/>
          <w:sz w:val="24"/>
          <w:szCs w:val="24"/>
          <w:lang w:val="en-US"/>
        </w:rPr>
        <w:t>deneniń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zaryadı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elementar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zaryadqa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pútkil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F27CE">
        <w:rPr>
          <w:rFonts w:ascii="Times New Roman" w:hAnsi="Times New Roman" w:cs="Times New Roman"/>
          <w:sz w:val="24"/>
          <w:szCs w:val="24"/>
          <w:lang w:val="en-US"/>
        </w:rPr>
        <w:t>esel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esaplanadı</w:t>
      </w:r>
      <w:proofErr w:type="spellEnd"/>
      <w:r w:rsidR="003F27CE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*B) Qálegen jabıq sistemada zaryadlanǵan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deneler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elektr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zaryadlarınıń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algeb</w:t>
      </w:r>
      <w:r w:rsidR="003F27CE">
        <w:rPr>
          <w:rFonts w:ascii="Times New Roman" w:hAnsi="Times New Roman" w:cs="Times New Roman"/>
          <w:sz w:val="24"/>
          <w:szCs w:val="24"/>
          <w:lang w:val="en-US"/>
        </w:rPr>
        <w:t>ralıq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jıyındısı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ózgermeydi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C) Elektr zaryadları payda da bolmaydı, joǵalmaydı da.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D) Elektr jabıq sistemada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oń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zaryadlar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sanı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3F27CE">
        <w:rPr>
          <w:rFonts w:ascii="Times New Roman" w:hAnsi="Times New Roman" w:cs="Times New Roman"/>
          <w:sz w:val="24"/>
          <w:szCs w:val="24"/>
          <w:lang w:val="en-US"/>
        </w:rPr>
        <w:t>teris</w:t>
      </w:r>
      <w:proofErr w:type="spellEnd"/>
      <w:proofErr w:type="gram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zaryadlar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sanına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teń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4. Dielektrik ortalıqta jaylasqan noqatlıq zaryadlar ushın Kulon nızamı ańlatpasın anıqlań.</w:t>
      </w:r>
    </w:p>
    <w:p w:rsidR="00D82AA7" w:rsidRPr="008B54AD" w:rsidRDefault="002001EB" w:rsidP="00D82AA7">
      <w:pPr>
        <w:spacing w:line="360" w:lineRule="auto"/>
        <w:ind w:left="709"/>
        <w:contextualSpacing/>
        <w:rPr>
          <w:rFonts w:ascii="Times New Roman" w:hAnsi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82AA7" w:rsidRPr="00D82AA7">
        <w:rPr>
          <w:rFonts w:ascii="Times New Roman" w:hAnsi="Times New Roman"/>
          <w:sz w:val="24"/>
          <w:szCs w:val="24"/>
          <w:lang w:val="en-US"/>
        </w:rPr>
        <w:t>*</w:t>
      </w:r>
      <w:r w:rsidR="00D82AA7" w:rsidRPr="008B54AD">
        <w:rPr>
          <w:rFonts w:ascii="Times New Roman" w:hAnsi="Times New Roman"/>
          <w:sz w:val="24"/>
          <w:szCs w:val="24"/>
        </w:rPr>
        <w:t>А</w:t>
      </w:r>
      <w:r w:rsidR="00D82AA7" w:rsidRPr="008B54AD">
        <w:rPr>
          <w:rFonts w:ascii="Times New Roman" w:hAnsi="Times New Roman"/>
          <w:sz w:val="24"/>
          <w:szCs w:val="24"/>
          <w:lang w:val="en-US"/>
        </w:rPr>
        <w:t>)</w:t>
      </w:r>
      <w:r w:rsidR="00D82AA7" w:rsidRPr="008B54AD">
        <w:rPr>
          <w:rFonts w:ascii="Times New Roman" w:hAnsi="Times New Roman"/>
          <w:position w:val="-24"/>
          <w:sz w:val="24"/>
          <w:szCs w:val="24"/>
          <w:lang w:val="uz-Cyrl-UZ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5pt;height:38.5pt" o:ole="">
            <v:imagedata r:id="rId4" o:title=""/>
          </v:shape>
          <o:OLEObject Type="Embed" ProgID="Equation.3" ShapeID="_x0000_i1025" DrawAspect="Content" ObjectID="_1693398322" r:id="rId5"/>
        </w:object>
      </w:r>
      <w:r w:rsidR="00D82AA7" w:rsidRPr="008B54AD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="00D82AA7" w:rsidRPr="008B54AD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="00D82AA7" w:rsidRPr="008B54AD">
        <w:rPr>
          <w:rFonts w:ascii="Times New Roman" w:hAnsi="Times New Roman"/>
          <w:sz w:val="24"/>
          <w:szCs w:val="24"/>
          <w:lang w:val="en-US"/>
        </w:rPr>
        <w:t>B)</w:t>
      </w:r>
      <w:r w:rsidR="00D82AA7" w:rsidRPr="008B54AD">
        <w:rPr>
          <w:rFonts w:ascii="Times New Roman" w:hAnsi="Times New Roman"/>
          <w:position w:val="-34"/>
          <w:sz w:val="24"/>
          <w:szCs w:val="24"/>
        </w:rPr>
        <w:object w:dxaOrig="2120" w:dyaOrig="700">
          <v:shape id="_x0000_i1026" type="#_x0000_t75" style="width:123.5pt;height:42pt" o:ole="" o:bordertopcolor="black" o:borderleftcolor="black" o:borderbottomcolor="black" o:borderrightcolor="black">
            <v:imagedata r:id="rId6" o:title=""/>
          </v:shape>
          <o:OLEObject Type="Embed" ProgID="Equation.DSMT4" ShapeID="_x0000_i1026" DrawAspect="Content" ObjectID="_1693398323" r:id="rId7"/>
        </w:object>
      </w:r>
    </w:p>
    <w:p w:rsidR="00D82AA7" w:rsidRPr="008B54AD" w:rsidRDefault="00D82AA7" w:rsidP="00D82AA7">
      <w:pPr>
        <w:spacing w:line="360" w:lineRule="auto"/>
        <w:ind w:left="709"/>
        <w:contextualSpacing/>
        <w:rPr>
          <w:rFonts w:ascii="Times New Roman" w:hAnsi="Times New Roman"/>
          <w:position w:val="-24"/>
          <w:sz w:val="24"/>
          <w:szCs w:val="24"/>
          <w:lang w:val="uz-Cyrl-UZ"/>
        </w:rPr>
      </w:pPr>
      <w:r w:rsidRPr="008B54AD">
        <w:rPr>
          <w:rFonts w:ascii="Times New Roman" w:hAnsi="Times New Roman"/>
          <w:sz w:val="24"/>
          <w:szCs w:val="24"/>
          <w:lang w:val="en-US"/>
        </w:rPr>
        <w:t>C)</w:t>
      </w:r>
      <w:r w:rsidRPr="008B54AD">
        <w:rPr>
          <w:rFonts w:ascii="Times New Roman" w:hAnsi="Times New Roman"/>
          <w:position w:val="-24"/>
          <w:sz w:val="24"/>
          <w:szCs w:val="24"/>
          <w:lang w:val="uz-Cyrl-UZ"/>
        </w:rPr>
        <w:object w:dxaOrig="1080" w:dyaOrig="620">
          <v:shape id="_x0000_i1027" type="#_x0000_t75" style="width:63.5pt;height:38.5pt" o:ole="">
            <v:imagedata r:id="rId8" o:title=""/>
          </v:shape>
          <o:OLEObject Type="Embed" ProgID="Equation.3" ShapeID="_x0000_i1027" DrawAspect="Content" ObjectID="_1693398324" r:id="rId9"/>
        </w:object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position w:val="-24"/>
          <w:sz w:val="24"/>
          <w:szCs w:val="24"/>
          <w:lang w:val="en-US"/>
        </w:rPr>
        <w:tab/>
      </w:r>
      <w:r w:rsidRPr="008B54AD">
        <w:rPr>
          <w:rFonts w:ascii="Times New Roman" w:hAnsi="Times New Roman"/>
          <w:sz w:val="24"/>
          <w:szCs w:val="24"/>
          <w:lang w:val="en-US"/>
        </w:rPr>
        <w:t>D)</w:t>
      </w:r>
      <w:r w:rsidRPr="008B54AD">
        <w:rPr>
          <w:rFonts w:ascii="Times New Roman" w:hAnsi="Times New Roman"/>
          <w:position w:val="-24"/>
          <w:sz w:val="24"/>
          <w:szCs w:val="24"/>
          <w:lang w:val="uz-Cyrl-UZ"/>
        </w:rPr>
        <w:object w:dxaOrig="1080" w:dyaOrig="620">
          <v:shape id="_x0000_i1028" type="#_x0000_t75" style="width:90pt;height:34.5pt" o:ole="">
            <v:imagedata r:id="rId10" o:title=""/>
          </v:shape>
          <o:OLEObject Type="Embed" ProgID="Equation.3" ShapeID="_x0000_i1028" DrawAspect="Content" ObjectID="_1693398325" r:id="rId11"/>
        </w:objec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5. </w:t>
      </w:r>
      <w:proofErr w:type="spellStart"/>
      <w:r w:rsidR="00D82AA7" w:rsidRPr="003F27CE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akuum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>boslıq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)</w:t>
      </w:r>
      <w:proofErr w:type="gram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d</w:t>
      </w:r>
      <w:r w:rsidR="00D82AA7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jaylasqan noqatlıq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zaryadlar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ushı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Kulo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2AA7">
        <w:rPr>
          <w:rFonts w:ascii="Times New Roman" w:hAnsi="Times New Roman" w:cs="Times New Roman"/>
          <w:sz w:val="24"/>
          <w:szCs w:val="24"/>
          <w:lang w:val="en-US"/>
        </w:rPr>
        <w:t>nızamı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ańlatpası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anıqlań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D82AA7" w:rsidRPr="008B54AD" w:rsidRDefault="002001EB" w:rsidP="00D82AA7">
      <w:pPr>
        <w:spacing w:line="360" w:lineRule="auto"/>
        <w:ind w:left="709"/>
        <w:contextualSpacing/>
        <w:rPr>
          <w:rFonts w:ascii="Times New Roman" w:hAnsi="Times New Roman"/>
          <w:sz w:val="24"/>
          <w:szCs w:val="24"/>
          <w:lang w:val="uz-Cyrl-UZ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82AA7" w:rsidRPr="008B54AD">
        <w:rPr>
          <w:rFonts w:ascii="Times New Roman" w:hAnsi="Times New Roman"/>
          <w:sz w:val="24"/>
          <w:szCs w:val="24"/>
          <w:lang w:val="uz-Cyrl-UZ"/>
        </w:rPr>
        <w:t>А)</w:t>
      </w:r>
      <w:r w:rsidR="00D82AA7" w:rsidRPr="008B54AD">
        <w:rPr>
          <w:rFonts w:ascii="Times New Roman" w:hAnsi="Times New Roman"/>
          <w:position w:val="-24"/>
          <w:sz w:val="24"/>
          <w:szCs w:val="24"/>
          <w:lang w:val="uz-Cyrl-UZ"/>
        </w:rPr>
        <w:object w:dxaOrig="1080" w:dyaOrig="620">
          <v:shape id="_x0000_i1033" type="#_x0000_t75" style="width:84.5pt;height:38.5pt" o:ole="">
            <v:imagedata r:id="rId4" o:title=""/>
          </v:shape>
          <o:OLEObject Type="Embed" ProgID="Equation.3" ShapeID="_x0000_i1033" DrawAspect="Content" ObjectID="_1693398326" r:id="rId12"/>
        </w:object>
      </w:r>
      <w:r w:rsidR="00D82AA7" w:rsidRPr="008B54AD">
        <w:rPr>
          <w:rFonts w:ascii="Times New Roman" w:hAnsi="Times New Roman"/>
          <w:position w:val="-24"/>
          <w:sz w:val="24"/>
          <w:szCs w:val="24"/>
          <w:lang w:val="uz-Cyrl-UZ"/>
        </w:rPr>
        <w:tab/>
      </w:r>
      <w:r w:rsidR="00D82AA7" w:rsidRPr="008B54AD">
        <w:rPr>
          <w:rFonts w:ascii="Times New Roman" w:hAnsi="Times New Roman"/>
          <w:position w:val="-24"/>
          <w:sz w:val="24"/>
          <w:szCs w:val="24"/>
          <w:lang w:val="uz-Cyrl-UZ"/>
        </w:rPr>
        <w:tab/>
      </w:r>
      <w:r w:rsidR="00D82AA7">
        <w:rPr>
          <w:rFonts w:ascii="Times New Roman" w:hAnsi="Times New Roman"/>
          <w:position w:val="-24"/>
          <w:sz w:val="24"/>
          <w:szCs w:val="24"/>
          <w:lang w:val="uz-Cyrl-UZ"/>
        </w:rPr>
        <w:t>*</w:t>
      </w:r>
      <w:r w:rsidR="00D82AA7" w:rsidRPr="008B54AD">
        <w:rPr>
          <w:rFonts w:ascii="Times New Roman" w:hAnsi="Times New Roman"/>
          <w:sz w:val="24"/>
          <w:szCs w:val="24"/>
          <w:lang w:val="uz-Cyrl-UZ"/>
        </w:rPr>
        <w:t>B)</w:t>
      </w:r>
      <w:r w:rsidR="00D82AA7" w:rsidRPr="008B54AD">
        <w:rPr>
          <w:rFonts w:ascii="Times New Roman" w:hAnsi="Times New Roman"/>
          <w:position w:val="-34"/>
          <w:sz w:val="24"/>
          <w:szCs w:val="24"/>
        </w:rPr>
        <w:object w:dxaOrig="2120" w:dyaOrig="700">
          <v:shape id="_x0000_i1034" type="#_x0000_t75" style="width:123.5pt;height:42pt" o:ole="" o:bordertopcolor="black" o:borderleftcolor="black" o:borderbottomcolor="black" o:borderrightcolor="black">
            <v:imagedata r:id="rId6" o:title=""/>
          </v:shape>
          <o:OLEObject Type="Embed" ProgID="Equation.DSMT4" ShapeID="_x0000_i1034" DrawAspect="Content" ObjectID="_1693398327" r:id="rId13"/>
        </w:object>
      </w:r>
    </w:p>
    <w:p w:rsidR="00D82AA7" w:rsidRPr="008B54AD" w:rsidRDefault="00D82AA7" w:rsidP="00D82AA7">
      <w:pPr>
        <w:spacing w:line="360" w:lineRule="auto"/>
        <w:ind w:left="709"/>
        <w:contextualSpacing/>
        <w:rPr>
          <w:rFonts w:ascii="Times New Roman" w:hAnsi="Times New Roman"/>
          <w:position w:val="-24"/>
          <w:sz w:val="24"/>
          <w:szCs w:val="24"/>
          <w:lang w:val="uz-Cyrl-UZ"/>
        </w:rPr>
      </w:pPr>
      <w:r w:rsidRPr="008B54AD">
        <w:rPr>
          <w:rFonts w:ascii="Times New Roman" w:hAnsi="Times New Roman"/>
          <w:sz w:val="24"/>
          <w:szCs w:val="24"/>
          <w:lang w:val="uz-Cyrl-UZ"/>
        </w:rPr>
        <w:lastRenderedPageBreak/>
        <w:t>C)</w:t>
      </w:r>
      <w:r w:rsidRPr="008B54AD">
        <w:rPr>
          <w:rFonts w:ascii="Times New Roman" w:hAnsi="Times New Roman"/>
          <w:position w:val="-24"/>
          <w:sz w:val="24"/>
          <w:szCs w:val="24"/>
          <w:lang w:val="uz-Cyrl-UZ"/>
        </w:rPr>
        <w:object w:dxaOrig="1080" w:dyaOrig="620">
          <v:shape id="_x0000_i1035" type="#_x0000_t75" style="width:63.5pt;height:38.5pt" o:ole="">
            <v:imagedata r:id="rId8" o:title=""/>
          </v:shape>
          <o:OLEObject Type="Embed" ProgID="Equation.3" ShapeID="_x0000_i1035" DrawAspect="Content" ObjectID="_1693398328" r:id="rId14"/>
        </w:object>
      </w:r>
      <w:r w:rsidRPr="008B54AD">
        <w:rPr>
          <w:rFonts w:ascii="Times New Roman" w:hAnsi="Times New Roman"/>
          <w:position w:val="-24"/>
          <w:sz w:val="24"/>
          <w:szCs w:val="24"/>
          <w:lang w:val="uz-Cyrl-UZ"/>
        </w:rPr>
        <w:tab/>
      </w:r>
      <w:r w:rsidRPr="008B54AD">
        <w:rPr>
          <w:rFonts w:ascii="Times New Roman" w:hAnsi="Times New Roman"/>
          <w:position w:val="-24"/>
          <w:sz w:val="24"/>
          <w:szCs w:val="24"/>
          <w:lang w:val="uz-Cyrl-UZ"/>
        </w:rPr>
        <w:tab/>
      </w:r>
      <w:r w:rsidRPr="008B54AD">
        <w:rPr>
          <w:rFonts w:ascii="Times New Roman" w:hAnsi="Times New Roman"/>
          <w:sz w:val="24"/>
          <w:szCs w:val="24"/>
          <w:lang w:val="uz-Cyrl-UZ"/>
        </w:rPr>
        <w:t>D)</w:t>
      </w:r>
      <w:r w:rsidRPr="008B54AD">
        <w:rPr>
          <w:rFonts w:ascii="Times New Roman" w:hAnsi="Times New Roman"/>
          <w:position w:val="-24"/>
          <w:sz w:val="24"/>
          <w:szCs w:val="24"/>
          <w:lang w:val="uz-Cyrl-UZ"/>
        </w:rPr>
        <w:object w:dxaOrig="1080" w:dyaOrig="620">
          <v:shape id="_x0000_i1036" type="#_x0000_t75" style="width:90pt;height:34.5pt" o:ole="">
            <v:imagedata r:id="rId10" o:title=""/>
          </v:shape>
          <o:OLEObject Type="Embed" ProgID="Equation.3" ShapeID="_x0000_i1036" DrawAspect="Content" ObjectID="_1693398329" r:id="rId15"/>
        </w:objec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6.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Zaryadlanǵa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ót</w:t>
      </w:r>
      <w:r w:rsidR="00D82AA7">
        <w:rPr>
          <w:rFonts w:ascii="Times New Roman" w:hAnsi="Times New Roman" w:cs="Times New Roman"/>
          <w:sz w:val="24"/>
          <w:szCs w:val="24"/>
          <w:lang w:val="en-US"/>
        </w:rPr>
        <w:t>kizgisht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iń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artıqsha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statikalıq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elektr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muǵdarı qayda jaylasqan?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A)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Tek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ót</w:t>
      </w:r>
      <w:r w:rsidR="00D82AA7">
        <w:rPr>
          <w:rFonts w:ascii="Times New Roman" w:hAnsi="Times New Roman" w:cs="Times New Roman"/>
          <w:sz w:val="24"/>
          <w:szCs w:val="24"/>
          <w:lang w:val="en-US"/>
        </w:rPr>
        <w:t>kizgish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ishinde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*B)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Tek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ót</w:t>
      </w:r>
      <w:r w:rsidR="00D82AA7">
        <w:rPr>
          <w:rFonts w:ascii="Times New Roman" w:hAnsi="Times New Roman" w:cs="Times New Roman"/>
          <w:sz w:val="24"/>
          <w:szCs w:val="24"/>
          <w:lang w:val="en-US"/>
        </w:rPr>
        <w:t>kizgish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sırtında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C)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Ót</w:t>
      </w:r>
      <w:r w:rsidR="00D82AA7">
        <w:rPr>
          <w:rFonts w:ascii="Times New Roman" w:hAnsi="Times New Roman" w:cs="Times New Roman"/>
          <w:sz w:val="24"/>
          <w:szCs w:val="24"/>
          <w:lang w:val="en-US"/>
        </w:rPr>
        <w:t>kizgish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sırtında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hám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ishinde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D) Pútkil kólem boyınsha.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7. </w:t>
      </w:r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>q</w:t>
      </w:r>
      <w:proofErr w:type="gram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hám -2q elektr zaryadların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tasıwshı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eki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birdey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ót</w:t>
      </w:r>
      <w:r w:rsidR="00D82AA7">
        <w:rPr>
          <w:rFonts w:ascii="Times New Roman" w:hAnsi="Times New Roman" w:cs="Times New Roman"/>
          <w:sz w:val="24"/>
          <w:szCs w:val="24"/>
          <w:lang w:val="en-US"/>
        </w:rPr>
        <w:t>kizgish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bir-birine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D82AA7">
        <w:rPr>
          <w:rFonts w:ascii="Times New Roman" w:hAnsi="Times New Roman" w:cs="Times New Roman"/>
          <w:sz w:val="24"/>
          <w:szCs w:val="24"/>
          <w:lang w:val="en-US"/>
        </w:rPr>
        <w:t>iygi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zildi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D82AA7">
        <w:rPr>
          <w:rFonts w:ascii="Times New Roman" w:hAnsi="Times New Roman" w:cs="Times New Roman"/>
          <w:sz w:val="24"/>
          <w:szCs w:val="24"/>
          <w:lang w:val="en-US"/>
        </w:rPr>
        <w:t>iygi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D82AA7">
        <w:rPr>
          <w:rFonts w:ascii="Times New Roman" w:hAnsi="Times New Roman" w:cs="Times New Roman"/>
          <w:sz w:val="24"/>
          <w:szCs w:val="24"/>
          <w:lang w:val="en-US"/>
        </w:rPr>
        <w:t>ilgende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keyin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hár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qaysı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ót</w:t>
      </w:r>
      <w:r w:rsidR="00D82AA7">
        <w:rPr>
          <w:rFonts w:ascii="Times New Roman" w:hAnsi="Times New Roman" w:cs="Times New Roman"/>
          <w:sz w:val="24"/>
          <w:szCs w:val="24"/>
          <w:lang w:val="en-US"/>
        </w:rPr>
        <w:t>kizgisht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iń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zaryadı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qanday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boladı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>?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A)-q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ab/>
        <w:t>B) q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ab/>
        <w:t>*C)-q/2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ab/>
        <w:t>D) q/2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8. Noqatlıq zaryadlar arasındaǵı tásir kúshin 2 ret kemeytiw ushın, olar arasındaǵı aralıqtı qanshaǵa ózgertiw </w:t>
      </w:r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>kerek?</w:t>
      </w:r>
      <w:proofErr w:type="gramEnd"/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*A</w:t>
      </w:r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)  </w:t>
      </w:r>
      <w:proofErr w:type="gramEnd"/>
      <w:r w:rsidR="00D82AA7" w:rsidRPr="008B54AD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41" type="#_x0000_t75" style="width:15.5pt;height:15.5pt" o:ole="">
            <v:imagedata r:id="rId16" o:title=""/>
          </v:shape>
          <o:OLEObject Type="Embed" ProgID="Equation.3" ShapeID="_x0000_i1041" DrawAspect="Content" ObjectID="_1693398330" r:id="rId17"/>
        </w:objec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ret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asırıw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B)  </w:t>
      </w:r>
      <w:r w:rsidR="00D82AA7" w:rsidRPr="008B54AD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42" type="#_x0000_t75" style="width:15.5pt;height:15.5pt" o:ole="">
            <v:imagedata r:id="rId16" o:title=""/>
          </v:shape>
          <o:OLEObject Type="Embed" ProgID="Equation.3" ShapeID="_x0000_i1042" DrawAspect="Content" ObjectID="_1693398331" r:id="rId18"/>
        </w:object>
      </w:r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>ret</w:t>
      </w:r>
      <w:proofErr w:type="gram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kemeytiw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C)  </w:t>
      </w:r>
      <w:r w:rsidR="00D82AA7">
        <w:rPr>
          <w:rFonts w:ascii="Times New Roman" w:hAnsi="Times New Roman" w:cs="Times New Roman"/>
          <w:sz w:val="24"/>
          <w:szCs w:val="24"/>
          <w:lang w:val="en-US"/>
        </w:rPr>
        <w:t xml:space="preserve">4 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ret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asırıw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D)  </w:t>
      </w:r>
      <w:r w:rsidR="00D82AA7" w:rsidRPr="008B54AD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043" type="#_x0000_t75" style="width:20.5pt;height:20.5pt" o:ole="">
            <v:imagedata r:id="rId19" o:title=""/>
          </v:shape>
          <o:OLEObject Type="Embed" ProgID="Equation.3" ShapeID="_x0000_i1043" DrawAspect="Content" ObjectID="_1693398332" r:id="rId20"/>
        </w:object>
      </w:r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>ret</w:t>
      </w:r>
      <w:proofErr w:type="gram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asırıw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9. Eki noqatlıq zaryadlardı salıstırmalı dielektrik sińiriwshiligi </w:t>
      </w:r>
      <w:r w:rsidR="00D82AA7" w:rsidRPr="008B54AD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44" type="#_x0000_t75" style="width:12.5pt;height:12.5pt" o:ole="">
            <v:imagedata r:id="rId21" o:title=""/>
          </v:shape>
          <o:OLEObject Type="Embed" ProgID="Equation.3" ShapeID="_x0000_i1044" DrawAspect="Content" ObjectID="_1693398333" r:id="rId22"/>
        </w:objec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bolǵan ortalıqtan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vakuumǵa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>boslıqqa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)</w:t>
      </w:r>
      <w:proofErr w:type="gram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kóshir</w:t>
      </w:r>
      <w:r w:rsidR="00D82AA7">
        <w:rPr>
          <w:rFonts w:ascii="Times New Roman" w:hAnsi="Times New Roman" w:cs="Times New Roman"/>
          <w:sz w:val="24"/>
          <w:szCs w:val="24"/>
          <w:lang w:val="en-US"/>
        </w:rPr>
        <w:t>ilgende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olardıń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tásir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kúshi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qanday ózgeredi.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>zaryadlar</w:t>
      </w:r>
      <w:proofErr w:type="spellEnd"/>
      <w:proofErr w:type="gram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arasındaǵı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aralıq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82AA7" w:rsidRPr="008B54AD">
        <w:rPr>
          <w:rFonts w:ascii="Times New Roman" w:hAnsi="Times New Roman"/>
          <w:position w:val="-6"/>
          <w:sz w:val="24"/>
          <w:szCs w:val="24"/>
        </w:rPr>
        <w:object w:dxaOrig="940" w:dyaOrig="240">
          <v:shape id="_x0000_i1049" type="#_x0000_t75" style="width:60.5pt;height:15.5pt" o:ole="">
            <v:imagedata r:id="rId23" o:title=""/>
          </v:shape>
          <o:OLEObject Type="Embed" ProgID="Equation.3" ShapeID="_x0000_i1049" DrawAspect="Content" ObjectID="_1693398334" r:id="rId24"/>
        </w:objec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*A</w:t>
      </w:r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)  </w:t>
      </w:r>
      <w:proofErr w:type="gramEnd"/>
      <w:r w:rsidR="00D82AA7" w:rsidRPr="008B54AD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50" type="#_x0000_t75" style="width:12.5pt;height:12.5pt" o:ole="">
            <v:imagedata r:id="rId21" o:title=""/>
          </v:shape>
          <o:OLEObject Type="Embed" ProgID="Equation.3" ShapeID="_x0000_i1050" DrawAspect="Content" ObjectID="_1693398335" r:id="rId25"/>
        </w:objec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ret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artadı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B)  </w:t>
      </w:r>
      <w:r w:rsidR="00D82AA7" w:rsidRPr="008B54AD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51" type="#_x0000_t75" style="width:12.5pt;height:12.5pt" o:ole="">
            <v:imagedata r:id="rId21" o:title=""/>
          </v:shape>
          <o:OLEObject Type="Embed" ProgID="Equation.3" ShapeID="_x0000_i1051" DrawAspect="Content" ObjectID="_1693398336" r:id="rId26"/>
        </w:object>
      </w:r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>ret</w:t>
      </w:r>
      <w:proofErr w:type="gram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azayadı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C)  </w:t>
      </w:r>
      <w:r w:rsidR="00D82AA7" w:rsidRPr="008B54AD">
        <w:rPr>
          <w:rFonts w:ascii="Times New Roman" w:hAnsi="Times New Roman"/>
          <w:position w:val="-12"/>
          <w:sz w:val="24"/>
          <w:szCs w:val="24"/>
        </w:rPr>
        <w:object w:dxaOrig="400" w:dyaOrig="360">
          <v:shape id="_x0000_i1052" type="#_x0000_t75" style="width:20.5pt;height:20.5pt" o:ole="">
            <v:imagedata r:id="rId27" o:title=""/>
          </v:shape>
          <o:OLEObject Type="Embed" ProgID="Equation.3" ShapeID="_x0000_i1052" DrawAspect="Content" ObjectID="_1693398337" r:id="rId28"/>
        </w:object>
      </w:r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>ret</w:t>
      </w:r>
      <w:proofErr w:type="gram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azayadı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D)  </w:t>
      </w:r>
      <w:r w:rsidR="00D82AA7" w:rsidRPr="008B54AD">
        <w:rPr>
          <w:rFonts w:ascii="Times New Roman" w:hAnsi="Times New Roman"/>
          <w:position w:val="-12"/>
          <w:sz w:val="24"/>
          <w:szCs w:val="24"/>
        </w:rPr>
        <w:object w:dxaOrig="400" w:dyaOrig="360">
          <v:shape id="_x0000_i1053" type="#_x0000_t75" style="width:20.5pt;height:20.5pt" o:ole="">
            <v:imagedata r:id="rId27" o:title=""/>
          </v:shape>
          <o:OLEObject Type="Embed" ProgID="Equation.3" ShapeID="_x0000_i1053" DrawAspect="Content" ObjectID="_1693398338" r:id="rId29"/>
        </w:object>
      </w:r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>ret</w:t>
      </w:r>
      <w:proofErr w:type="gram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F27CE">
        <w:rPr>
          <w:rFonts w:ascii="Times New Roman" w:hAnsi="Times New Roman" w:cs="Times New Roman"/>
          <w:sz w:val="24"/>
          <w:szCs w:val="24"/>
          <w:lang w:val="en-US"/>
        </w:rPr>
        <w:t>artadı</w:t>
      </w:r>
      <w:proofErr w:type="spell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10. Elektr zaryadı q</w:t>
      </w:r>
      <w:r w:rsidRPr="00D82AA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>=</w:t>
      </w:r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>2</w:t>
      </w:r>
      <w:proofErr w:type="gram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nC bolǵan suw tamshısı, q</w:t>
      </w:r>
      <w:r w:rsidRPr="00D82AA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=-4 nC zaryadlı basqa suw tamshısı menen birlestirilgen. Payda bolǵan tamshınıń zaryadı qanday boladı?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A) 2 </w:t>
      </w:r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>nC</w:t>
      </w:r>
      <w:proofErr w:type="gram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*B) -2 </w:t>
      </w:r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>nC</w:t>
      </w:r>
      <w:proofErr w:type="gramEnd"/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>C) -3</w:t>
      </w:r>
      <w:proofErr w:type="gram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nC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D) 3 </w:t>
      </w:r>
      <w:proofErr w:type="gramStart"/>
      <w:r w:rsidRPr="003F27CE">
        <w:rPr>
          <w:rFonts w:ascii="Times New Roman" w:hAnsi="Times New Roman" w:cs="Times New Roman"/>
          <w:sz w:val="24"/>
          <w:szCs w:val="24"/>
          <w:lang w:val="en-US"/>
        </w:rPr>
        <w:t>nC</w:t>
      </w:r>
      <w:proofErr w:type="gramEnd"/>
      <w:r w:rsidRPr="003F27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2001EB" w:rsidRPr="003F27CE" w:rsidRDefault="002001EB" w:rsidP="003F27C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bookmarkStart w:id="0" w:name="_GoBack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13 Eki noqatlıq zaryadlar arasındaǵı aralıqtı 2 ret kemeytirsak, olarnng óz-ara tásir kúshi qanday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zgeredi?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. 2 martakamayadi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. 4 retkamayadi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. 2 martaortadi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. 4 retortadi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14. Elektrostatik maydan kúshlanganligining fizikalıq mánisin aniglang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Maydandıń kúsh xarakteristikası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Maydan tárepinen, maydandıń sol noqatında jaylasqanbirlik oń zaryadqa tásir etiwshi kúshke muǵdaran teń bolǵan, hám kúsh tásiri tárep jónelgen shama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Maydandıń qálegen noqatına jaylastırılǵan noqatlıq birlik oń sınaq zaryadı potensialı energiyasınıń, sol zaryadqa qatnasına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eń bolǵan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shama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Maydandıń energetikalıq xarakteristikası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15. Kúshlanganligi 2•102 N/C bolǵan elektr maydanına 10 -7 C zaryad kirgizildi. Zaryadqa qanday kúsh tásir etedi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2•10 -5 N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B) 2•10 -5 C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C) 0, 5•10 -5 N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0, 5•10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16. Elektrostatik maydan kúshlanganligini anıqlaw formulasın kórsetiń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17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Noqatlıq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</w:t>
      </w:r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dtı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lektrostatik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mayd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úshlanganligi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formulasın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nıqlań :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18. Sheksiz, tegis zaryadlanǵan tegisliktiń elektrostatik maydan kúshlanganligini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nıqlań :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lastRenderedPageBreak/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19. Sheksiz, tegis zaryadlanǵan ipning elektrostatik maydan kúshlanganligini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nıqlań :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20. Zaraydlar sirt qısıqlıǵın ańlatiwshı formulanı kóresting: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21. Zaryadlar sızıqlı qısıqlıǵı ańlatpasın kórsetiń: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22. Zaryadlar kólemiyi qısıqlıǵı ańlatpasın kórsetiń: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23. Elektrondıń xarakteristikasın tuwrı kórsetiń: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24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Radiusı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2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m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bolǵ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metallı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ferik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qabıqt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1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r w:rsidRPr="00D82AA7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C li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jaylasq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. Sfera orayında maydan kúshlanganligi qanday boladı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0 N/C B) 6 N/C C) 4 N/C D) 2 N/C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25. Elektr maydanlar superpozisiya Principi neden ibarat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Sistema zaryadları maydan kúshlanganligi bólek zaryadlar payda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tge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mayd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úshlanganliklarining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lgeb</w:t>
      </w:r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ralıq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jıyındısın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e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: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Sistema zaryadları maydan kúshlanganligi bólek zaryadlar payda etgen maydan kúshlanganliklarining vektor jıyındısına teń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:.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Elektr maydan kúshlanganligi zaryadqa tásir etiwshi kúshdıń, sol zaryad úlkenligine qatnasına teń: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26. Eki zaryad tárepinen B noqatda payda etińan elektr maydan kúshlanganligi vektorı qanday jónelgen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ńǵa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B) shepke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lastRenderedPageBreak/>
        <w:t xml:space="preserve"> C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joqarıǵa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D) tómenge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27. Eki zaryad tárepinen B noqatda payda etińan elektr maydan kúshlanganligi vektorı qanday jónelgen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ńǵa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B) shepke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joqarıǵa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D) tómenge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28. Eki zaryad tárepinen B noqatda payda etińan elektr maydan kúshlanganligi vektorı qanday jónelgen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ńǵa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B) shepke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joqarıǵa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D) tómenge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29. Eki 6 q hám 2 q noqatlıq zaryad 0, 3 N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ú</w:t>
      </w:r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h</w:t>
      </w:r>
      <w:proofErr w:type="spellEnd"/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p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ne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ásirlashmoqd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. Zaryadlardı baylanıstırǵanda hám aldınǵı aralıqqa ajıratılǵanda, olardıń óz-ara tásir kúshi nege teń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0, 1 N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B) 0, 2 N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C) 0, 3 N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D) 0, 4 N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30. Bir-birinen 12 m aralıqta jaylasqan 3 mC hám 4 mC li noqatlıq zaryadlardıń tartısıw kúshi qanday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1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N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B) 900 N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C) 750 N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D) 600 N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31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ki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noqatlıq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5 </w:t>
      </w:r>
      <w:r w:rsidRPr="00D82AA7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N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ú</w:t>
      </w:r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h</w:t>
      </w:r>
      <w:proofErr w:type="spellEnd"/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p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ne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ásirlashmoqd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. Zaryadlar arasındaǵı aralıqtı 2 ret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sırsaq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,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la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qanday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ú</w:t>
      </w:r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h</w:t>
      </w:r>
      <w:proofErr w:type="spellEnd"/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p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ne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ásirlesedi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?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1, 25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N  B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) 10 </w:t>
      </w:r>
      <w:r w:rsidRPr="00D82AA7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N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C) 12, 5</w:t>
      </w:r>
      <w:r w:rsidRPr="00D82AA7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N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D) 10 mN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32. Elektrostatik maydan kúshlanganligi vektorı cirkulyatsiyası ushın ańlatpanı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nıqlań :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lastRenderedPageBreak/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33. Elektr maydan kúshlanganligi aǵımı ushın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strogradskiy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- Gauss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eoremasini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</w:t>
      </w:r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áriy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p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beri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jáne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nı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matematikalıq ańlatpasın jazıń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vakuumda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, qálegen jabıq sirt arqalı elektrostatik maydan kúshlanganligi vektorı aǵımı, sol sirt menen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hegaralanǵ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lekt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ları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lgeb</w:t>
      </w:r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ralıq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jıyındısını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lekt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uraqlısın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qatnasına teń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Elektr maydan kúshlanganligi vektorı tsirkulyasiyasi nolǵa teń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vakuumda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, qálegen jabıq sirt arqalı elektrostatik maydan kúshlanganligi vektorı aǵımı nolgateng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Jabıqsirtgakiruvchikuchchiziqlarioqimi, usısirtdanchiquvchikuchchiziqlarioqimigateng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34.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vakuumda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(boslıqta ) elektrostatikmaydonuchunGaussteoremasiniko'rsating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35. Zaryadlarquyidagiishoralibo'lganda:  -q1, +q2,-q3, +q4, jabıqsirtS3 orqalikuchlanganlikvektorioqimini (FE) anıqlań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Ye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36. Zaryadlarquyidagiishoralibo'lganda:  -q1, +q2,-q3, +q4, jabıqsirtS2 orqalikuchlanganlikvektorioqimini (FE) anıqlań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Ye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37. Zaryadlarquyidagiishoralibo'lganda:  -q1, +q2,-q3, +q4, jabıqsirtS1 orqalikuchlanganlikvektorioqimini (FE) anıqlań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Ye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38. Elektr ólshew birlikleri izbe-izligin kórsetiń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1.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, 2.potensial, 3.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nergiya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39. Tegis kondensator plastinkaları arasındaǵı elektr maydan kúshlanganligi 40 v/m. Plastinkalar arasındaǵı aralıq 2 sm. Plastinkalar arasındaǵı kernew nege teń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2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v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B) 80 v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C) 20 v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D) 0, 8 v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40. 2 sm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li metallı sferik qabıqta 1</w:t>
      </w:r>
      <w:r w:rsidRPr="00D82AA7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C li zaryad jaylasqan. Sfera orayında maydan kúshlanganligi qanday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0 N/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C  B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) 6 N/C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C) 4 N/C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>D) 2 N/C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42. Elektrostatikmaydonpotensialinima?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Maydandıń úyrenilip atırǵan noqatına jaylastırılǵan noqatlıq birlik oń sınaq zaryadı potensial energiyasınıń, sol zaryadqa qatnasına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eń bolǵan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shama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Maydandıń energetikalıq xarakteristikası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Maydan tárepinen, maydandıń sol noqatında jaylasqanbirlik oń zaryadqa tásir etiwshi kúshke muǵdaran teń bolǵan, hám kúsh tásiri tárep jónelgen shama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Birlik, oń sınaq zaryadına tásir etiwshi kúsh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43. Elektrostatik maydandıń potensiallıq shárti: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44. Jabıq traektoriya boylap birlik oń zaryadtı kóshiriwde orınlanǵan jumıs nege baylanıslı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Kulon kúshiniń radius vektorǵa kóbeymesine teń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Zaryad úlkenligi hám jol uzınlıǵına proporsional bolıp, traektoriyanıń baslanǵısh hám aqırǵı jaǵdayına baylanıslı emes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Jol uzınlıǵına hám maydandı payda etiwshi hám sol maydan boylap ko'chuvchi zaryadlar shamalarına baylanıslı emes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Nolǵa teń bolıp, traektoriyanıń baslanǵısh hám aqırǵı noqatları potensiallarına baylanıslı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45. Jol uzınlıǵın n ret asırılsa, ekvipotensial sirt boylap zaryadtı kóshiriwde orınlanǵan jumıs qanday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zgeredi?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Ózgermeydi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n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ret artadı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n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ret azayadı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Mudam nolǵa teń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46.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vektor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hám </w:t>
      </w:r>
      <w:r w:rsidRPr="00D82AA7">
        <w:rPr>
          <w:rFonts w:ascii="Times New Roman" w:hAnsi="Times New Roman" w:cs="Times New Roman"/>
          <w:color w:val="FF0000"/>
          <w:sz w:val="24"/>
          <w:szCs w:val="24"/>
        </w:rPr>
        <w:t>ϕ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potensial arasındaǵı baylanısıw formulasın anıqlań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47. Elektrostatik maydandıń kúsh sızıqları dep nege aytıladı?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Kúshlanganliklari teń noqatlardıń geometriyalıq ornı bolǵan iymek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ızıqlar ;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Há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bi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noqatın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t</w:t>
      </w:r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eris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lge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urınb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</w:t>
      </w:r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dtı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, sol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noqatı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daǵı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tezlik vektorınıń baǵdarına moc keliwshi iymek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ızıqlar ;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Potensialı teń noqatlardıń geometriyalıq ornı bolǵan iymek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ızıqlar ;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Iymek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ızıqq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t</w:t>
      </w:r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eris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lge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urınbala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lekt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mayd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kúshlanganligi vektroriga uyqas túsedi;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E) Iymek sızıqtıń hár bir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noqatın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'kazilg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urınb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</w:t>
      </w:r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dtı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óshiw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vektorı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baǵdarın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uyqas túsedi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48. Elektr maydandıń bir jınslılıq shártini kórsetiń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Kúsh sızıqları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jabıq ;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lastRenderedPageBreak/>
        <w:t xml:space="preserve"> B) Kúshlanganlik barlıq noqatlarda shama boyınsha birdey;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Kúshlanganlik barlıq noqatlarda jónelis boyınsha birdey;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Kúshlanganlik barlıq noqatlarda shama hám jónelis boyınsha birdey;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E) Potensial barlıq noqatlarda shama boyınsha birdey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48. Ekvipotensial sirt dep qanday sırtqa aytıladı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d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baslanıp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proofErr w:type="gramStart"/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eris</w:t>
      </w:r>
      <w:proofErr w:type="spellEnd"/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t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awsılatuǵı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iymek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sızıqlı sirt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Birdey potensiallı noqatlardıń geometriyalıq ornı bolǵan iymek sızıqlı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irt ;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Há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bi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noqatın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t</w:t>
      </w:r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eris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lge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urınb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lekt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mayd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kúshlanganligi vektorına uyqas keliwshi iymek sızıqlı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irt ;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Kúshlanganliklari teń noqatlardıń geometriyalıq ornı bolǵan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irt ;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46. Dielektrikda XBT sistemasında noqatlıq zaryadlarınıń potensial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nergiyası :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                  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50. Superpozisiya Principin ańlatiwshı formulanı kórsetiń: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1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2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3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4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 5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1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, 5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1, 3, 5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3, 5       D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1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, 2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51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Noqatlıq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</w:t>
      </w:r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dtı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lekt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mayd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potensialı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ńlatiwshı formulanı anıqlań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52. Qaysı formula sheksiz zaryadlanǵan tegislik elektr maydanınıń potensiallar ayırmashılıǵın ańlatadı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?.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53. Qaysı formula eki zaryadlanǵan parallel sheksiz tegislikler elektr maydanı potensiallar ayırmashılıǵın ańlatadı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lastRenderedPageBreak/>
        <w:t xml:space="preserve"> 54. Potensiallar ayırmashılıǵı 1600 v bolǵan elektr maydandıń eki noqatı arasına 5•10 -8 C li zaryadtı kóshiriwde qanday jumıs orınlaw kerek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  A) 32 •109 J   B) 80 •10 -4 J   C) 8 •10 -5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J  D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) 1100 J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55. Potensialllar ayırmashılıǵı 8 v bolǵan noqatlar arasına q zaryadtı kóshiriwde, elektr maydanı tárepinen zaryadqa tásir etiwshi kúshlerdiń atqarǵan jumısı 4 J. q zaryad nege teń?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  A) 0, 5 C    B) 32 C    C) 2 C    D) 12 C    E) 4 C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56. Zaryadtı elektrostatik maydandıń bir noqatınan ekinshisine kóshiriwde orınlanǵan jumıs... baylanıslı emes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potensiallar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yırmashılıǵına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noqatlar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rasındaǵı aralıqqa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kóshiw traektoriyasına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úshlanganlikka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E)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muǵdarına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57. Maydandıń eki noqatı arasına 3•10 -6 C zaryadtı ko'shirishda 7, 5•10 -3 J jumıs atqarıldı. Noqatlar arasındaǵı kernew qanday boladı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25 v;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0, 4•10 -3 v;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22, 5•10 -9 v;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2500 v;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E) 400 v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58. Ekvipotensial sirtlar boylap zaryadtı kóshiriwde orınlanǵan jumıs nege teń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) ;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   B) ;   C) ;   D) 0;  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 E)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59. Elektrostatik maydanda zaryadtı kóshiriwde maydan kúshleri atqarǵan jumıstı ańlatiwshı formulanı («XBT»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istemasında )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nıqlań :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) ;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B) ;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C) ;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D) ;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E)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lastRenderedPageBreak/>
        <w:t xml:space="preserve"> 60. Tegis kondensator sıyımlılıqı formulasın anıqlań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C) 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61. Cilindrli kondensator sıyımlılıqı formulasın anıqlań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62. Sferik kondensator sıyımlılıqı formulasın anıqlań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63. Shar sıyımlılıqı formulasın anıqlań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64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Jalǵızlanǵ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t</w:t>
      </w:r>
      <w:r w:rsidR="00D82AA7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izgisht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i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lekt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ıyımlılıqı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bul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: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t</w:t>
      </w:r>
      <w:r w:rsidR="00D82AA7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izgish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ını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nı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potensialın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qatnası menen ólshenerlik fizikalıq shama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t</w:t>
      </w:r>
      <w:r w:rsidR="00D82AA7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izgish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potensialını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nı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iig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qatnası menen ólshenerlik fizikalıq shama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t</w:t>
      </w:r>
      <w:r w:rsidR="00D82AA7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izgish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ını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nı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potensialın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kóbeymesine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eń bolǵan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fizikalıq shama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Potensilla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yırmashılıǵını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t</w:t>
      </w:r>
      <w:r w:rsidR="00D82AA7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izgish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ın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qatnasın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e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olǵan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shama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65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t</w:t>
      </w:r>
      <w:r w:rsidR="00D82AA7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izgisht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i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lekt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ıyımlılıqı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nege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aylanıslı?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t</w:t>
      </w:r>
      <w:r w:rsidR="00D82AA7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izgish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materialı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jáne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nı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gregat jaǵdayına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t</w:t>
      </w:r>
      <w:r w:rsidR="00D82AA7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izgisht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i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ızıqlı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lshemi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hám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geometriyalıq formasına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t</w:t>
      </w:r>
      <w:r w:rsidR="00D82AA7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izgish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materialını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alıstırm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lekt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qarsılıgına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t</w:t>
      </w:r>
      <w:r w:rsidR="00D82AA7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izgisht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i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emperaturasın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66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Jalǵızlanǵ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t</w:t>
      </w:r>
      <w:r w:rsidR="00D82AA7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izgish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lekt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ıyımlılıqı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formulası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kórsetinig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..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lastRenderedPageBreak/>
        <w:t xml:space="preserve"> 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67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t</w:t>
      </w:r>
      <w:r w:rsidR="00D82AA7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izgisht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i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lekt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ıyımlılıqı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,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ǵ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basq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t</w:t>
      </w:r>
      <w:r w:rsidR="00D82AA7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izgisht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jaqınlashtirs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qanday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zgeredi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?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. Ózgermeydi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. Artadı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. Azayadı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. Tek jaqınlashtrish waqtında artadı, keyin bolsa aldınǵı jaǵdayına qaytadı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68. Maydanın 2 ret, olar arasındaǵı aralıqtı bolsa 6 ret kemeytirilse, tegis kondensatordıń elektr sıyımlılıqı qanday ózgeredi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. 3 retkamayadi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. 3 ret artadı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. 12 ret azayadı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. 12 ret artadı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69. Tómendegi keltirilgen formulalardan qaysıları zaryadlanǵan kondensator energiyasın ańlatadı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70.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ómendegi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eltirilge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formulalard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qaysı-biri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lekt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mayd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energiyasını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kólemiy qısıqlıǵın ańlatadı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71. Elektr sıyımlılıqı 2 ret kemeytirilse, tok dáregine jalǵanǵan kondensator energiyası qanday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zgeredi?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. 2 ret azayadı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. 4 ret azayadı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. 2 ret artadı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. 4 ret artadı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72. 2 </w:t>
      </w:r>
      <w:r w:rsidRPr="00D82AA7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F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ólemli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ondensator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100 v li tok dáregine jalǵanǵanda qanday zaryad aladı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2 •10 4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C  B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) 0, 5-108 C 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200 CD) 50 C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lastRenderedPageBreak/>
        <w:t xml:space="preserve"> 73. Ózgeriwshen kólemli kondensator zaryadlandi. Kondensator sıyımlılıqın 2 ret arttırıp, onı tok dáreginen úzilgende, zaryadı qanday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ózgeredi?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. 2 retortadi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. 4 ret artadı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. 2 ret azayadı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. Ózgermeydi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74. Tegis kondensator plastinkaları maydanı 2 ret kemeytirildi. Kondensator sıyımlılıqı qanday ózgergen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. 2 ret azayǵan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. Ózgermegen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. 2 ret artqan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. 4 ret azayǵan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E. 4 ret artqan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75. Tegis kondensator plastinkaları arasındaǵı aralıq 2 ret asırildi. Kondensator sıyımlılıqı qanday ózgergen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. 2 ret azayǵan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. Ózgermegen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. 2 ret artqan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. 4 ret azayǵan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E. 4 ret artqan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76. Hawalı kondensator sıyımlılıqı 10</w:t>
      </w:r>
      <w:r w:rsidRPr="00D82AA7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F. Eger plastinkalar arası dielektrik sińiriwshiligi =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2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olǵan dielektrik menen toldırılsa, bul kondensatordıń sıyımlılıqı qanday boladı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 A) 5 </w:t>
      </w:r>
      <w:r w:rsidRPr="00D82AA7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F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 B) 10 </w:t>
      </w:r>
      <w:r w:rsidRPr="00D82AA7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F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 C) 20 </w:t>
      </w:r>
      <w:r w:rsidRPr="00D82AA7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F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 D) 100 </w:t>
      </w:r>
      <w:r w:rsidRPr="00D82AA7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F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77. Sıyımlılıqı 1 </w:t>
      </w:r>
      <w:r w:rsidRPr="00D82AA7">
        <w:rPr>
          <w:rFonts w:ascii="Times New Roman" w:hAnsi="Times New Roman" w:cs="Times New Roman"/>
          <w:color w:val="FF0000"/>
          <w:sz w:val="24"/>
          <w:szCs w:val="24"/>
        </w:rPr>
        <w:t>μ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F bolǵan kondensatordı 100 v kernewge shekem zaryadlaganda, ol qanday zaryad yig'adi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1000 C 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lastRenderedPageBreak/>
        <w:t xml:space="preserve"> B) 10 -4 C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10 -4 C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10 C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78. Qanday dielektriklar qutblangan dep ataladı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Sırtqı elektr maydan bolmaǵanda dielektrikdagi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molekulalard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hám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proofErr w:type="gramStart"/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eris</w:t>
      </w:r>
      <w:proofErr w:type="spellEnd"/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lardı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«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g'irlik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rayları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» uyqas túsedi hám molekulalar dipol momentleri teń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Sırtqı elektr maydan bolmaǵanda dielektrikdagi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molekulalarda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hám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proofErr w:type="gramStart"/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eris</w:t>
      </w:r>
      <w:proofErr w:type="spellEnd"/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lardı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«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g'irlik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rayları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» uyqas tushmaydi hám dipol momentleri noldan ayrıqsha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lardı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ristall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torı </w:t>
      </w:r>
      <w:proofErr w:type="spellStart"/>
      <w:proofErr w:type="gramStart"/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eris</w:t>
      </w:r>
      <w:proofErr w:type="spellEnd"/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lanǵ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ionlarda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shólkemleske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Sırtqı elektr maydan bolmaǵanda da,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hám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proofErr w:type="gramStart"/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teris</w:t>
      </w:r>
      <w:proofErr w:type="spellEnd"/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adlardı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«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g'irlik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orayları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» uyqas tushmaydi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79. Qutblanish vektorı neni ańlatadı?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Dielektrik molekulalarınıń dipol momenti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Dielektrik ishindegi elektr maydan kúshlanganligi hám elektr maydan kóshiw vektorı arasındaǵı baylanısıw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Dielektrikning birlik kólem degi dipol momenti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Dielektrikning qutblanish dárejesi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80. Dielektrik ortalıq ushın elektr kóshiw vektorı formulası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81. Qutblanmagan molekulalar ushın qutblanishning qaysı túri xarakterli: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Elektron yamasa deformasiyalı qutblanish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Orientasion yamasa dipolli qutblanish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Ionlı qutblanish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Hámmesi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82. Qutblangan molekulalar ushın qutblanishning qaysı túri xarakterli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) )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Elektron yamasa deformasiyalı qutblanish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Orientasion yamasa dipolli qutblanish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Ionlı qutblanish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lastRenderedPageBreak/>
        <w:t xml:space="preserve"> D) Hámmesi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83. Elektr jılısıw vektorı dıń mánisi ne? 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vektor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... xarakterleydi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…moddada tek baylanısqan zaryadlar payda etgen nátiyjelik maydandı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…dielektrik birlik kólemin qutplanıwın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…moddada tek erkin zaryadlar payda etgen elektr maydandı hám ol ortalıq xusysiyatlariga baylanıslı emesligin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…erkin zaryadlar, hám de baylanısqan zaryadlar payda etgen elektr maydandı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84. Elektr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óshiw  birligin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tuwrı kórsetiń: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  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 B)     C)      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85. Elektr maydan kúshlanganligi birligin kórsetiń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  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 B)    C)    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86. Dielektrikda elektrostatik maydan ushın Gauss teoremasini kórsetiń:             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87. Dielektrikdagi elektrostatik maydan ushın Gauss teoremasini differensial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ńlatpasın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órsetiń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(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zary</w:t>
      </w:r>
      <w:r w:rsidR="003F27CE"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adtı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ń</w:t>
      </w:r>
      <w:proofErr w:type="spellEnd"/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kólemiy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proofErr w:type="spell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qısıqlıǵı</w:t>
      </w:r>
      <w:proofErr w:type="spell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)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  <w:t xml:space="preserve">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D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88. Zaryadlar sirt qısıqlıǵı </w:t>
      </w:r>
      <w:r w:rsidRPr="00D82AA7">
        <w:rPr>
          <w:rFonts w:ascii="Times New Roman" w:hAnsi="Times New Roman" w:cs="Times New Roman"/>
          <w:color w:val="FF0000"/>
          <w:sz w:val="24"/>
          <w:szCs w:val="24"/>
        </w:rPr>
        <w:t>σ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' menen dielektrik qutblanish vektorı P arasındaǵı baylanısıw ańlatpasın anıqlań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..</w:t>
      </w:r>
      <w:proofErr w:type="gramEnd"/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) 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ab/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89. Salıstırmalı dielektrik sińiriwshilik </w:t>
      </w:r>
      <w:r w:rsidRPr="00D82AA7">
        <w:rPr>
          <w:rFonts w:ascii="Times New Roman" w:hAnsi="Times New Roman" w:cs="Times New Roman"/>
          <w:color w:val="FF0000"/>
          <w:sz w:val="24"/>
          <w:szCs w:val="24"/>
        </w:rPr>
        <w:t>ε</w:t>
      </w: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hám dielektrik qabıl qiluvchanlik arasındaǵı baylanısıwdı kórsetiń.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A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B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lastRenderedPageBreak/>
        <w:t xml:space="preserve"> C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D)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90. «XBT» sistemasında zaryadlardıń kochish </w:t>
      </w:r>
      <w:proofErr w:type="gramStart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>vektorı  hám</w:t>
      </w:r>
      <w:proofErr w:type="gramEnd"/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qutblanish vektorı  arasındaǵı baylanısıw ańlatpası :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r w:rsidRPr="00D82AA7">
        <w:rPr>
          <w:rFonts w:ascii="Times New Roman" w:hAnsi="Times New Roman" w:cs="Times New Roman"/>
          <w:color w:val="FF0000"/>
          <w:sz w:val="24"/>
          <w:szCs w:val="24"/>
        </w:rPr>
        <w:t xml:space="preserve">A) ;  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</w:rPr>
        <w:t xml:space="preserve"> B) ; 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</w:rPr>
        <w:t xml:space="preserve"> C) ; </w:t>
      </w:r>
    </w:p>
    <w:p w:rsidR="002001EB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</w:rPr>
        <w:t xml:space="preserve"> D) ;   </w:t>
      </w:r>
    </w:p>
    <w:p w:rsidR="001841B3" w:rsidRPr="00D82AA7" w:rsidRDefault="002001EB" w:rsidP="003F27CE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D82AA7">
        <w:rPr>
          <w:rFonts w:ascii="Times New Roman" w:hAnsi="Times New Roman" w:cs="Times New Roman"/>
          <w:color w:val="FF0000"/>
          <w:sz w:val="24"/>
          <w:szCs w:val="24"/>
        </w:rPr>
        <w:t xml:space="preserve"> E).</w:t>
      </w:r>
      <w:bookmarkEnd w:id="0"/>
    </w:p>
    <w:sectPr w:rsidR="001841B3" w:rsidRPr="00D82AA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01EB"/>
    <w:rsid w:val="001841B3"/>
    <w:rsid w:val="002001EB"/>
    <w:rsid w:val="003F27CE"/>
    <w:rsid w:val="00D82A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3209B5E-B1C5-4702-BA93-1A7AEA79E8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image" Target="media/image7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image" Target="media/image8.wmf"/><Relationship Id="rId28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Relationship Id="rId27" Type="http://schemas.openxmlformats.org/officeDocument/2006/relationships/image" Target="media/image9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6</Pages>
  <Words>2608</Words>
  <Characters>14871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urkhan_Kairatdinoff</dc:creator>
  <cp:lastModifiedBy>Admin</cp:lastModifiedBy>
  <cp:revision>2</cp:revision>
  <dcterms:created xsi:type="dcterms:W3CDTF">2021-08-12T13:30:00Z</dcterms:created>
  <dcterms:modified xsi:type="dcterms:W3CDTF">2021-09-17T10:36:00Z</dcterms:modified>
</cp:coreProperties>
</file>